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6FFBBA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0363200</wp:posOffset>
            </wp:positionV>
            <wp:extent cx="457200" cy="393700"/>
            <wp:effectExtent l="0" t="0" r="0" b="6350"/>
            <wp:wrapNone/>
            <wp:docPr id="100157" name="图片 10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天津市初中学业水平考试试卷</w:t>
      </w:r>
    </w:p>
    <w:p w14:paraId="0BF66765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3F51EA9F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分为第Ⅰ卷（选择题）、第Ⅱ卷（非选择题）两部分．第Ⅰ卷为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页至第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页，第Ⅱ卷为第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至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．试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时间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钟．</w:t>
      </w:r>
    </w:p>
    <w:p w14:paraId="23605FB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答卷前，请务必将自己的姓名、考生号、考点校、考场号、座位号填写在“答题卡”上，并在规定位置粘贴考试用条形码．答题时，务必将答案涂写在“答题卡”上，答案答在试卷上无效．考试结束后，将本试卷和“答题卡”一并交回．</w:t>
      </w:r>
    </w:p>
    <w:p w14:paraId="39B19A8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祝你考试顺利！</w:t>
      </w:r>
    </w:p>
    <w:p w14:paraId="58FE7042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</w:t>
      </w:r>
    </w:p>
    <w:p w14:paraId="5476D2E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006BBC3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“答题卡”上对应题目的答案标号的信息点涂黑．如需改动，用橡皮擦干净后，再选涂其他答案标号的信息点．</w:t>
      </w:r>
    </w:p>
    <w:p w14:paraId="084D2D2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</w:t>
      </w:r>
    </w:p>
    <w:p w14:paraId="4D91D27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）</w:t>
      </w:r>
    </w:p>
    <w:p w14:paraId="354E74A5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95pt;width:50.95pt;" o:ole="t" filled="f" o:preferrelative="t" stroked="f" coordsize="21600,21600">
            <v:path/>
            <v:fill on="f" focussize="0,0"/>
            <v:stroke on="f" joinstyle="miter"/>
            <v:imagedata r:id="rId12" o:title="eqIdcf9810fd8fcb33fd6ed52cecf9432d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结果等于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3422E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4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16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</w:t>
      </w:r>
    </w:p>
    <w:p w14:paraId="096614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8" o:title="eqId5b60fb7948c5526277dabaab8db34e1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的值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FF50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3.95pt;width:21.05pt;" o:ole="t" filled="f" o:preferrelative="t" stroked="f" coordsize="21600,21600">
            <v:path/>
            <v:fill on="f" focussize="0,0"/>
            <v:stroke on="f" joinstyle="miter"/>
            <v:imagedata r:id="rId20" o:title="eqId8d5989c84e320b504511f23eeb6e735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22" o:title="eqId827ccf0c04aa941ba20d5f4c6068b46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5F9CBB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290000</w:t>
      </w:r>
      <w:r>
        <w:rPr>
          <w:rFonts w:ascii="宋体" w:hAnsi="宋体"/>
          <w:color w:val="000000"/>
        </w:rPr>
        <w:t>用科学记数法表示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25D0F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24" o:title="eqId6210e679c0ae117d4d014b5f67e6a3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26" o:title="eqId45d5c5dfdc08399e0606e804a941d51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28" o:title="eqIdce6ef070ba369a863ef37dc2ac8c9f4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30" o:title="eqId30d17daea26aa8134e7c8ed51e31861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 w14:paraId="1A4558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一些美术字中，有的汉字是轴对称图形．下面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汉字中，可以看作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0056E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438150" cy="476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419100" cy="4572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485775" cy="4762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04825" cy="5143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BF7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图是一个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相同的正方体组成的立体图形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9F8CF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2287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E70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3750801" name="图片 713750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750801" name="图片 713750801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361950" cy="5810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09550" cy="590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71475" cy="4381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90525" cy="4095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563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估计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42" o:title="eqIdea6ad68f10f098feda5d9b94636bf7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>的值在（    ）</w:t>
      </w:r>
    </w:p>
    <w:p w14:paraId="384C76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之间</w:t>
      </w:r>
    </w:p>
    <w:p w14:paraId="099FDA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计算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44" o:title="eqId1b21c3696d2ef86c60f006c028c0a1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BFD89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.25pt;width:28.55pt;" o:ole="t" filled="f" o:preferrelative="t" stroked="f" coordsize="21600,21600">
            <v:path/>
            <v:fill on="f" focussize="0,0"/>
            <v:stroke on="f" joinstyle="miter"/>
            <v:imagedata r:id="rId46" o:title="eqIdd950031bf57bd8b398d9e6b1d1a406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48" o:title="eqId7570c77bd375f4dfdffee64fce8d1a9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50" o:title="eqId6f3542f807cb7f5487c881ff958d13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</w:p>
    <w:p w14:paraId="0ACAC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7pt;width:137.9pt;" o:ole="t" filled="f" o:preferrelative="t" stroked="f" coordsize="21600,21600">
            <v:path/>
            <v:fill on="f" focussize="0,0"/>
            <v:stroke on="f" joinstyle="miter"/>
            <v:imagedata r:id="rId52" o:title="eqId10d74d39639433e126fabf716cb956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>都在反比例函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54" o:title="eqIdb5c5dbbd1a7f9932567099ee67f2443f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/>
          <w:color w:val="000000"/>
        </w:rPr>
        <w:t>的图像上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56" o:title="eqId05b8ec9d4206ea66a02de5c4a1e1e91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779B0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58" o:title="eqIde1310a7a80d1f8751a3f8cafe7f8c8b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60" o:title="eqIdb4317817e09ea2b8a669f5a5217503c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62" o:title="eqId382a7df4ba3c87825970bcd6848599b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64" o:title="eqId96ee96a30e2953639f0f375a4f09678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</w:p>
    <w:p w14:paraId="050DE8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方程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66" o:title="eqId09dfe9d134cbcc9fd7e4a38f4b6f780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/>
          <w:color w:val="000000"/>
        </w:rPr>
        <w:t>的两个根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4B0584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68" o:title="eqIdd2c9899cc04adc6685962b940cc8c6e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70" o:title="eqId6b4860f0d7f25d12626f44a9c6350b2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72" o:title="eqId46684c96c23b0da48c3f4c684156bada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74" o:title="eqIdb7b58a949103d0dce1b46d199c5ac89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</w:p>
    <w:p w14:paraId="590AE9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第一、四象限，且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41722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7430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04F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77" o:title="eqIdbf80ac1e2825fe545483ef875360dcb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79" o:title="eqIdcceff0e7d103475c3ba9a2712f37318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81" o:title="eqId11aa03f4ed935c2cc1f71e9d66174a2b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83" o:title="eqId560ab719df4b08d983743834d6d2bbc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</w:p>
    <w:p w14:paraId="087F30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任意一点，将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对应点为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则下列结论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4E86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24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25E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3750802" name="图片 713750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750802" name="图片 713750802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86" o:title="eqIdaba230d781dd20af156985c079acc83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88" o:title="eqId929c999284741732e7b1138d0d38373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6pt;width:85.6pt;" o:ole="t" filled="f" o:preferrelative="t" stroked="f" coordsize="21600,21600">
            <v:path/>
            <v:fill on="f" focussize="0,0"/>
            <v:stroke on="f" joinstyle="miter"/>
            <v:imagedata r:id="rId90" o:title="eqId8068934f744ed750cb6962fea0c1007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92" o:title="eqId66fae8e33cd86fa8dab72704eaafe1ba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</w:p>
    <w:p w14:paraId="25C96D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94" o:title="eqIda90385c676848de67293e3ed6bc000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数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96" o:title="eqId15754faea9b1e2c79d152ffc4602633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/>
          <w:color w:val="000000"/>
        </w:rPr>
        <w:t>）经过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98" o:title="eqId53a948d2f7732d7f03e986c63712089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宋体" w:hAnsi="宋体"/>
          <w:color w:val="000000"/>
        </w:rPr>
        <w:t>，有下列结论：</w:t>
      </w:r>
    </w:p>
    <w:p w14:paraId="4F411E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" o:title="eqId0949ce24c868813dfba767b6fb27753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92DD6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02" o:title="eqId0fde64f4d3c38e43fbdee24eadc4b0dd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13750800" name="图片 713750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750800" name="图片 713750800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大而增大；</w:t>
      </w:r>
    </w:p>
    <w:p w14:paraId="420CAF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35pt;width:103.25pt;" o:ole="t" filled="f" o:preferrelative="t" stroked="f" coordsize="21600,21600">
            <v:path/>
            <v:fill on="f" focussize="0,0"/>
            <v:stroke on="f" joinstyle="miter"/>
            <v:imagedata r:id="rId105" o:title="eqIdf546c3d0061fd81d5160e757974724e2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．</w:t>
      </w:r>
    </w:p>
    <w:p w14:paraId="5BD4B0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，正确结论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2EE9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6ED0594E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14:paraId="4D61CB3D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4EC4DB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107" o:title="eqId611aff13dccddc56e1528f856e3c67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/>
          <w:color w:val="000000"/>
        </w:rPr>
        <w:t>的结果等于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2BB637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9.7pt;width:91.7pt;" o:ole="t" filled="f" o:preferrelative="t" stroked="f" coordsize="21600,21600">
            <v:path/>
            <v:fill on="f" focussize="0,0"/>
            <v:stroke on="f" joinstyle="miter"/>
            <v:imagedata r:id="rId109" o:title="eqId3a546c49705b684251162fa23e15818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rFonts w:ascii="宋体" w:hAnsi="宋体"/>
          <w:color w:val="000000"/>
        </w:rPr>
        <w:t>的结果等于___________．</w:t>
      </w:r>
    </w:p>
    <w:p w14:paraId="577995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不透明袋子中装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球，其中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绿球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白球，这些球除颜色外无其他差别．从袋子中随机取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则它是绿球的概率是___________．</w:t>
      </w:r>
    </w:p>
    <w:p w14:paraId="515F3A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一次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111" o:title="eqId07565f10847840e0fb07b05218ad17f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常数）的图象经过第一、二、三象限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可以是___________（写出</w:t>
      </w:r>
      <w:r>
        <w:rPr>
          <w:rFonts w:ascii="宋体" w:hAnsi="宋体"/>
          <w:color w:val="000000"/>
          <w:em w:val="dot"/>
        </w:rPr>
        <w:t>一个</w:t>
      </w:r>
      <w:r>
        <w:rPr>
          <w:rFonts w:ascii="宋体" w:hAnsi="宋体"/>
          <w:color w:val="000000"/>
        </w:rPr>
        <w:t>即可）．</w:t>
      </w:r>
    </w:p>
    <w:p w14:paraId="6B8552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菱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3" o:title="eqId411b38a18046fea8e9fab1f9f9b80a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115" o:title="eqIdea4f5eec0addba78f2e0cdfb7ecc59a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19" o:title="eqId4eedae8d316c76e3d0b451256de03fb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21" o:title="eqId6aa2b5e09f8ec785c59900a529390a0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23" o:title="eqIde6e490f703eb6c9bb1278c78ebc2d66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125" o:title="eqIde0e57a13c665af88f326c9890072bf7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宋体" w:hAnsi="宋体"/>
          <w:color w:val="000000"/>
        </w:rPr>
        <w:t>的长等于___________．</w:t>
      </w:r>
    </w:p>
    <w:p w14:paraId="1DF023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76375" cy="10763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F70E5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每个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网格中，圆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及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128" o:title="eqId35b2acb865af089b1c4f872c99106d6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宋体" w:hAnsi="宋体"/>
          <w:color w:val="000000"/>
        </w:rPr>
        <w:t>的一边上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均在格点上．</w:t>
      </w:r>
    </w:p>
    <w:p w14:paraId="3FACFF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8002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D7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线段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31" o:title="eqId49b50357a6545cae8348e3059312f52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的长等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3D0D12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射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133" o:title="eqId8d67412bd6aea68ec90185780855df6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上，满足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6pt;width:67.9pt;" o:ole="t" filled="f" o:preferrelative="t" stroked="f" coordsize="21600,21600">
            <v:path/>
            <v:fill on="f" focussize="0,0"/>
            <v:stroke on="f" joinstyle="miter"/>
            <v:imagedata r:id="rId135" o:title="eqId73e8e22765029ced3348067d7265f15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137" o:title="eqId34ec1827a09872159663c8d1998a0ff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/>
          <w:color w:val="000000"/>
        </w:rPr>
        <w:t>．请用</w:t>
      </w:r>
      <w:r>
        <w:rPr>
          <w:rFonts w:ascii="宋体" w:hAnsi="宋体"/>
          <w:color w:val="000000"/>
          <w:em w:val="dot"/>
        </w:rPr>
        <w:t>无刻度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13750804" name="图片 713750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750804" name="图片 713750804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尺，在如图所示的网格中，画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并简要说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位置是如何找到的（不要求证明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0D2AE570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．解答应写出文字说明、演算步骤或推理过程）</w:t>
      </w:r>
    </w:p>
    <w:p w14:paraId="701E79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解不等式组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8.05pt;width:78.1pt;" o:ole="t" filled="f" o:preferrelative="t" stroked="f" coordsize="21600,21600">
            <v:path/>
            <v:fill on="f" focussize="0,0"/>
            <v:stroke on="f" joinstyle="miter"/>
            <v:imagedata r:id="rId139" o:title="eqIdc20806ecc54a4d7e9ed3aacbfa90029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</w:p>
    <w:p w14:paraId="114DE4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结合题意填空，完成本题的解答．</w:t>
      </w:r>
    </w:p>
    <w:p w14:paraId="00BA76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解不等式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7E00CC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解不等式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1465B5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把不等式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的解集在数轴上表示出来：</w:t>
      </w:r>
    </w:p>
    <w:p w14:paraId="5A50D8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90900" cy="4191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171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原不等式组的解集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524BDD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读书节活动中，某校为了解学生参加活动的情况，随机调查了部分学生每人参加活动的项数．根据统计的结果，绘制出如下的统计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．</w:t>
      </w:r>
    </w:p>
    <w:p w14:paraId="252E2F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1463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46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F93D3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相关信息，解答下列问题：</w:t>
      </w:r>
    </w:p>
    <w:p w14:paraId="4FA344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接受调查的学生人数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7E6830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统计的这组项数数据的平均数、众数和中位数．</w:t>
      </w:r>
    </w:p>
    <w:p w14:paraId="3DDA2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44" o:title="eqId3d97cdc586744d208b6f69c9813af9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46" o:title="eqId305a88d4e0249bd16d48eda01331d2d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44" o:title="eqId3d97cdc586744d208b6f69c9813af9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149" o:title="eqId3f1f94af7f35686f4a8a268392abc9c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AA0AD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05100" cy="14192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3D02F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①，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152" o:title="eqId16d65cecaf8a3dc2953f4109c75a981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1">
            <o:LockedField>false</o:LockedField>
          </o:OLEObject>
        </w:object>
      </w:r>
      <w:r>
        <w:rPr>
          <w:rFonts w:ascii="宋体" w:hAnsi="宋体"/>
          <w:color w:val="000000"/>
        </w:rPr>
        <w:t>的中点，求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154" o:title="eqId21b28f28ced0531d1df34fcf04c6c67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3">
            <o:LockedField>false</o:LockedField>
          </o:OLEObject>
        </w:object>
      </w:r>
      <w:r>
        <w:rPr>
          <w:rFonts w:ascii="宋体" w:hAnsi="宋体"/>
          <w:color w:val="000000"/>
        </w:rPr>
        <w:t>的大小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56" o:title="eqId60ef95894ceebaf236170e8832dcf7e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5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2244DA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②，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95pt;width:61.8pt;" o:ole="t" filled="f" o:preferrelative="t" stroked="f" coordsize="21600,21600">
            <v:path/>
            <v:fill on="f" focussize="0,0"/>
            <v:stroke on="f" joinstyle="miter"/>
            <v:imagedata r:id="rId158" o:title="eqIdae86c9214aa348b73b2e527efac962a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44" o:title="eqId3d97cdc586744d208b6f69c9813af97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9">
            <o:LockedField>false</o:LockedField>
          </o:OLEObject>
        </w:object>
      </w:r>
      <w:r>
        <w:rPr>
          <w:rFonts w:ascii="宋体" w:hAnsi="宋体"/>
          <w:color w:val="000000"/>
        </w:rPr>
        <w:t>的半径，且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1" o:title="eqId78c06c935db45144d8917a2d4944ca4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44" o:title="eqId3d97cdc586744d208b6f69c9813af97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ascii="宋体" w:hAnsi="宋体"/>
          <w:color w:val="000000"/>
        </w:rPr>
        <w:t>的切线，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56" o:title="eqId60ef95894ceebaf236170e8832dcf7e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ascii="宋体" w:hAnsi="宋体"/>
          <w:color w:val="000000"/>
        </w:rPr>
        <w:t>的延长线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求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65" o:title="eqId00bab17635a999236e8d2e35017a208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49B224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某座山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13750803" name="图片 713750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750803" name="图片 713750803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项部有一座通讯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68" o:title="eqId0dc5c9827dfd0be5a9c85962d6ccbf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条直线上，从地面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处测得塔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仰角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70" o:title="eqId2e47e80120afb8d7797daa39d54170d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rFonts w:ascii="宋体" w:hAnsi="宋体"/>
          <w:color w:val="000000"/>
        </w:rPr>
        <w:t>，测得塔底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仰角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72" o:title="eqIdf1845ed03ec08feac9adee161aab344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ascii="宋体" w:hAnsi="宋体"/>
          <w:color w:val="000000"/>
        </w:rPr>
        <w:t>．已知通讯塔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68" o:title="eqId0dc5c9827dfd0be5a9c85962d6ccbfb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>
            <o:LockedField>false</o:LockedField>
          </o:OLEObject>
        </w:object>
      </w:r>
      <w:r>
        <w:rPr>
          <w:rFonts w:ascii="宋体" w:hAnsi="宋体"/>
          <w:color w:val="000000"/>
        </w:rPr>
        <w:t>的高度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75" o:title="eqIdc857aaa8fc6074c0d499298451e4e73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/>
          <w:color w:val="000000"/>
        </w:rPr>
        <w:t>，求这座山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/>
          <w:color w:val="000000"/>
        </w:rPr>
        <w:t>的高度（结果取整数）．参考数据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39.9pt;" o:ole="t" filled="f" o:preferrelative="t" stroked="f" coordsize="21600,21600">
            <v:path/>
            <v:fill on="f" focussize="0,0"/>
            <v:stroke on="f" joinstyle="miter"/>
            <v:imagedata r:id="rId178" o:title="eqIded9d80fd5f202c937ad8f9c9e4ef0d4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79308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66950" cy="1695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02801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“看图说故事”活动中，某学习小组结合图象设计了一个问题情境．</w:t>
      </w:r>
    </w:p>
    <w:p w14:paraId="2B587A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00575" cy="14763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C00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学生公寓、阅览室、超市依次在同一条直线上，阅览室离学生公寓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182" o:title="eqId5656eaa3a8b00e2b10efe32eb537d5a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>
            <o:LockedField>false</o:LockedField>
          </o:OLEObject>
        </w:object>
      </w:r>
      <w:r>
        <w:rPr>
          <w:rFonts w:ascii="宋体" w:hAnsi="宋体"/>
          <w:color w:val="000000"/>
        </w:rPr>
        <w:t>，超市离学生公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184" o:title="eqIda26016c9a610be4da74086a37c3327d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ascii="宋体" w:hAnsi="宋体"/>
          <w:color w:val="000000"/>
        </w:rPr>
        <w:t>，小琪从学生公寓出发，匀速步行了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186" o:title="eqId1389aec125e5d1bed63847a1db54d12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ascii="宋体" w:hAnsi="宋体"/>
          <w:color w:val="000000"/>
        </w:rPr>
        <w:t>到阅览室；在阅览室停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88" o:title="eqId4d2d14917ebefe81ebbfa28d39eaa22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7">
            <o:LockedField>false</o:LockedField>
          </o:OLEObject>
        </w:object>
      </w:r>
      <w:r>
        <w:rPr>
          <w:rFonts w:ascii="宋体" w:hAnsi="宋体"/>
          <w:color w:val="000000"/>
        </w:rPr>
        <w:t>后，匀速步行了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90" o:title="eqIdfb21c93732b200bdddc5217b6609072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9">
            <o:LockedField>false</o:LockedField>
          </o:OLEObject>
        </w:object>
      </w:r>
      <w:r>
        <w:rPr>
          <w:rFonts w:ascii="宋体" w:hAnsi="宋体"/>
          <w:color w:val="000000"/>
        </w:rPr>
        <w:t>到超市；在超市停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92" o:title="eqId10f464f339e899f2045f56c699fb590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宋体" w:hAnsi="宋体"/>
          <w:color w:val="000000"/>
        </w:rPr>
        <w:t>后，匀速骑行了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94" o:title="eqIdcc05581f5c84723ff263f023773e57e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rPr>
          <w:rFonts w:ascii="宋体" w:hAnsi="宋体"/>
          <w:color w:val="000000"/>
        </w:rPr>
        <w:t>返回学生公寓．给出的图象反映了这个过程中小琪离学生公寓的距离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95pt;width:23.1pt;" o:ole="t" filled="f" o:preferrelative="t" stroked="f" coordsize="21600,21600">
            <v:path/>
            <v:fill on="f" focussize="0,0"/>
            <v:stroke on="f" joinstyle="miter"/>
            <v:imagedata r:id="rId196" o:title="eqId808cf9fbb3486e6c8ab90bab008532a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ascii="宋体" w:hAnsi="宋体"/>
          <w:color w:val="000000"/>
        </w:rPr>
        <w:t>与离开学生公寓的时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198" o:title="eqIda4fe963f369369be8f2005981446cf0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ascii="宋体" w:hAnsi="宋体"/>
          <w:color w:val="000000"/>
        </w:rPr>
        <w:t>之间的对应关系．</w:t>
      </w:r>
    </w:p>
    <w:p w14:paraId="2E3C0A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相关信息，解答下列问题：</w:t>
      </w:r>
    </w:p>
    <w:p w14:paraId="3122D7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填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74"/>
        <w:gridCol w:w="506"/>
        <w:gridCol w:w="347"/>
        <w:gridCol w:w="453"/>
        <w:gridCol w:w="506"/>
        <w:gridCol w:w="560"/>
      </w:tblGrid>
      <w:tr w14:paraId="67910C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97C3FE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开学生公寓的时间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200" o:title="eqId9e008ee8b0dc593ce21d8d4c87afef1c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9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01032B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3B83EA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F69DEC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AE763F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0C5D7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12</w:t>
            </w:r>
          </w:p>
        </w:tc>
      </w:tr>
      <w:tr w14:paraId="2DA374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7AD064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学生公寓的距离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      <v:path/>
                  <v:fill on="f" focussize="0,0"/>
                  <v:stroke on="f" joinstyle="miter"/>
                  <v:imagedata r:id="rId202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20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8463C6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660D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2A6F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6258CD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.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0F55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2FDE4DBD">
      <w:pPr>
        <w:spacing w:line="360" w:lineRule="auto"/>
        <w:jc w:val="left"/>
        <w:textAlignment w:val="center"/>
        <w:rPr>
          <w:color w:val="000000"/>
        </w:rPr>
      </w:pPr>
    </w:p>
    <w:p w14:paraId="0F293F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填空：</w:t>
      </w:r>
    </w:p>
    <w:p w14:paraId="7A0C1E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阅览室到超市的距离为</w:t>
      </w:r>
      <w:r>
        <w:rPr>
          <w:rFonts w:eastAsia="Times New Roman" w:cs="Times New Roman"/>
          <w:color w:val="000000"/>
        </w:rPr>
        <w:t>___________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02" o:title="eqIde5fe30c67ac20cd4e8b9cc2d0d420a7b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5806C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小琪从超市返回学生公寓的速度为</w:t>
      </w:r>
      <w:r>
        <w:rPr>
          <w:rFonts w:eastAsia="Times New Roman" w:cs="Times New Roman"/>
          <w:color w:val="000000"/>
        </w:rPr>
        <w:t>___________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205" o:title="eqId7d883dedd48518c0034fe1ccf92a6975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4FBBC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小琪离学生公寓的距离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207" o:title="eqId1890f0b4e81634bb7e013412698640f3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ascii="宋体" w:hAnsi="宋体"/>
          <w:color w:val="000000"/>
        </w:rPr>
        <w:t>时，他离开学生公寓的时间为</w:t>
      </w:r>
      <w:r>
        <w:rPr>
          <w:rFonts w:eastAsia="Times New Roman" w:cs="Times New Roman"/>
          <w:color w:val="000000"/>
        </w:rPr>
        <w:t>___________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200" o:title="eqId9e008ee8b0dc593ce21d8d4c87afef1c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43FD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当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210" o:title="eqIdeb347ad14faec69402ec8b8e51770074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解析式．</w:t>
      </w:r>
    </w:p>
    <w:p w14:paraId="60AEC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将一个矩形纸片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212" o:title="eqId3241d7fedd89d85711acd7a2635298a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/>
          <w:color w:val="000000"/>
        </w:rPr>
        <w:t>放置在平面直角坐标系中，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214" o:title="eqIdea1a9821a00b71f6b7d7a76d91b3f81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16" o:title="eqId6f2b1f4120365cb6ee4925fe417563f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218" o:title="eqIdc83ebc472717d6ddeeeabeb6dff738a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20" o:title="eqId828628c0876b45381c9a0edeb0fec23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9">
            <o:LockedField>false</o:LockedField>
          </o:OLEObject>
        </w:object>
      </w:r>
      <w:r>
        <w:rPr>
          <w:rFonts w:ascii="宋体" w:hAnsi="宋体"/>
          <w:color w:val="000000"/>
        </w:rPr>
        <w:t>上（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），折叠该纸片，使折痕所在的直线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并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相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且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222" o:title="eqId0b3043d7cac94429fcb1b053a290928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对应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224" o:title="eqId12fe32dfbd66709875c5b9f79c9496d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3">
            <o:LockedField>false</o:LockedField>
          </o:OLEObject>
        </w:object>
      </w:r>
      <w:r>
        <w:rPr>
          <w:rFonts w:ascii="宋体" w:hAnsi="宋体"/>
          <w:color w:val="000000"/>
        </w:rPr>
        <w:t>落在第一象限．设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226" o:title="eqIdf00c52a6196294d93e9b29dfdc51b83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19BEE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152900" cy="2162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54D94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①，当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229" o:title="eqId5a2a51944c720568f35d443589dfc1a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8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231" o:title="eqId83df0599326b75fad20d84a70da4fd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0">
            <o:LockedField>false</o:LockedField>
          </o:OLEObject>
        </w:object>
      </w:r>
      <w:r>
        <w:rPr>
          <w:rFonts w:ascii="宋体" w:hAnsi="宋体"/>
          <w:color w:val="000000"/>
        </w:rPr>
        <w:t>的大小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224" o:title="eqId12fe32dfbd66709875c5b9f79c9496d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2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0C3938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②，若折叠后重合部分为四边形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234" o:title="eqId5a752103f165eb8b9f038522603eb60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宋体" w:hAnsi="宋体"/>
          <w:color w:val="000000"/>
        </w:rPr>
        <w:t>分别与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7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试用含有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式子表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37" o:title="eqId03da1642fb3585c867ff6e18dc9b003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ascii="宋体" w:hAnsi="宋体"/>
          <w:color w:val="000000"/>
        </w:rPr>
        <w:t>的长，并直接写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；</w:t>
      </w:r>
    </w:p>
    <w:p w14:paraId="4001A6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折叠后重合部分的面积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9pt;width:22.4pt;" o:ole="t" filled="f" o:preferrelative="t" stroked="f" coordsize="21600,21600">
            <v:path/>
            <v:fill on="f" focussize="0,0"/>
            <v:stroke on="f" joinstyle="miter"/>
            <v:imagedata r:id="rId239" o:title="eqIdadbd3e8cf8325999cde03adf845d3dd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可以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请直接写出</w:t>
      </w:r>
      <w:r>
        <w:rPr>
          <w:rFonts w:ascii="宋体" w:hAnsi="宋体"/>
          <w:color w:val="000000"/>
          <w:em w:val="dot"/>
        </w:rPr>
        <w:t>两个不同</w:t>
      </w:r>
      <w:r>
        <w:rPr>
          <w:rFonts w:ascii="宋体" w:hAnsi="宋体"/>
          <w:color w:val="000000"/>
        </w:rPr>
        <w:t>的值即可）．</w:t>
      </w:r>
    </w:p>
    <w:p w14:paraId="1B0E01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抛物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94" o:title="eqIda90385c676848de67293e3ed6bc000f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数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42" o:title="eqId94440d3e4c073f94f2b266ff99d50e7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宋体" w:hAnsi="宋体"/>
          <w:color w:val="000000"/>
        </w:rPr>
        <w:t>）的顶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244" o:title="eqId311497849126f1aaf1da0ec75602eab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4EDFE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6pt;width:67.9pt;" o:ole="t" filled="f" o:preferrelative="t" stroked="f" coordsize="21600,21600">
            <v:path/>
            <v:fill on="f" focussize="0,0"/>
            <v:stroke on="f" joinstyle="miter"/>
            <v:imagedata r:id="rId246" o:title="eqId23c94d0262e3b97d3263c7b758c29d2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FAE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509777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直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9.5pt;width:27.85pt;" o:ole="t" filled="f" o:preferrelative="t" stroked="f" coordsize="21600,21600">
            <v:path/>
            <v:fill on="f" focussize="0,0"/>
            <v:stroke on="f" joinstyle="miter"/>
            <v:imagedata r:id="rId248" o:title="eqId36d71f015144ffaf1faec94a259b4a0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250" o:title="eqIdc4cd410af83a4e172bd6b2847f2c348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9">
            <o:LockedField>false</o:LockedField>
          </o:OLEObject>
        </w:object>
      </w:r>
      <w:r>
        <w:rPr>
          <w:rFonts w:ascii="宋体" w:hAnsi="宋体"/>
          <w:color w:val="000000"/>
        </w:rPr>
        <w:t>）与抛物线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与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52" o:title="eqId2cdba1337ec85fa9722cb4b320a82ae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当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254" o:title="eqId67c015d99f2677951bdcd0447240ef9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ascii="宋体" w:hAnsi="宋体"/>
          <w:color w:val="000000"/>
        </w:rPr>
        <w:t>取得最大值时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；</w:t>
      </w:r>
    </w:p>
    <w:p w14:paraId="3A772A3E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2）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256" o:title="eqIdcb78c5731285ce6d82b6372aad27ee2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258" o:title="eqId707ea658f3a9359f5740d5aab48f794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rFonts w:ascii="宋体" w:hAnsi="宋体"/>
          <w:color w:val="000000"/>
        </w:rPr>
        <w:t>与抛物线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的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负半轴上的动点，当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260" o:title="eqId90389c49de8ece872a1441eb6ca3bc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003583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16EC70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BC5F2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72C68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A98DF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E2F24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3DA0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682D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3573C07"/>
    <w:rsid w:val="38274566"/>
    <w:rsid w:val="4CEC6805"/>
    <w:rsid w:val="77867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png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png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png"/><Relationship Id="rId4" Type="http://schemas.openxmlformats.org/officeDocument/2006/relationships/header" Target="header2.xml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wmf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png"/><Relationship Id="rId32" Type="http://schemas.openxmlformats.org/officeDocument/2006/relationships/image" Target="media/image13.png"/><Relationship Id="rId31" Type="http://schemas.openxmlformats.org/officeDocument/2006/relationships/image" Target="media/image12.png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2" Type="http://schemas.openxmlformats.org/officeDocument/2006/relationships/fontTable" Target="fontTable.xml"/><Relationship Id="rId261" Type="http://schemas.openxmlformats.org/officeDocument/2006/relationships/customXml" Target="../customXml/item1.xml"/><Relationship Id="rId260" Type="http://schemas.openxmlformats.org/officeDocument/2006/relationships/image" Target="media/image130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21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25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16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2.bin"/><Relationship Id="rId240" Type="http://schemas.openxmlformats.org/officeDocument/2006/relationships/oleObject" Target="embeddings/oleObject111.bin"/><Relationship Id="rId24" Type="http://schemas.openxmlformats.org/officeDocument/2006/relationships/image" Target="media/image8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09.bin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07.bin"/><Relationship Id="rId232" Type="http://schemas.openxmlformats.org/officeDocument/2006/relationships/oleObject" Target="embeddings/oleObject106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5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4.bin"/><Relationship Id="rId227" Type="http://schemas.openxmlformats.org/officeDocument/2006/relationships/image" Target="media/image115.png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2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1.bin"/><Relationship Id="rId220" Type="http://schemas.openxmlformats.org/officeDocument/2006/relationships/image" Target="media/image111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0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5.bin"/><Relationship Id="rId208" Type="http://schemas.openxmlformats.org/officeDocument/2006/relationships/oleObject" Target="embeddings/oleObject94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2.bin"/><Relationship Id="rId203" Type="http://schemas.openxmlformats.org/officeDocument/2006/relationships/oleObject" Target="embeddings/oleObject91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4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2.png"/><Relationship Id="rId18" Type="http://schemas.openxmlformats.org/officeDocument/2006/relationships/image" Target="media/image5.wmf"/><Relationship Id="rId179" Type="http://schemas.openxmlformats.org/officeDocument/2006/relationships/image" Target="media/image91.png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oleObject" Target="embeddings/oleObject78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oleObject" Target="embeddings/oleObject76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3.bin"/><Relationship Id="rId166" Type="http://schemas.openxmlformats.org/officeDocument/2006/relationships/oleObject" Target="embeddings/oleObject72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1.bin"/><Relationship Id="rId163" Type="http://schemas.openxmlformats.org/officeDocument/2006/relationships/oleObject" Target="embeddings/oleObject70.bin"/><Relationship Id="rId162" Type="http://schemas.openxmlformats.org/officeDocument/2006/relationships/oleObject" Target="embeddings/oleObject69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68.bin"/><Relationship Id="rId16" Type="http://schemas.openxmlformats.org/officeDocument/2006/relationships/image" Target="media/image4.wmf"/><Relationship Id="rId159" Type="http://schemas.openxmlformats.org/officeDocument/2006/relationships/oleObject" Target="embeddings/oleObject67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66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65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4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79.png"/><Relationship Id="rId15" Type="http://schemas.openxmlformats.org/officeDocument/2006/relationships/oleObject" Target="embeddings/oleObject3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2.bin"/><Relationship Id="rId147" Type="http://schemas.openxmlformats.org/officeDocument/2006/relationships/oleObject" Target="embeddings/oleObject61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59.bin"/><Relationship Id="rId142" Type="http://schemas.openxmlformats.org/officeDocument/2006/relationships/oleObject" Target="embeddings/oleObject58.bin"/><Relationship Id="rId141" Type="http://schemas.openxmlformats.org/officeDocument/2006/relationships/image" Target="media/image75.png"/><Relationship Id="rId140" Type="http://schemas.openxmlformats.org/officeDocument/2006/relationships/image" Target="media/image74.png"/><Relationship Id="rId14" Type="http://schemas.openxmlformats.org/officeDocument/2006/relationships/image" Target="media/image3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png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png"/><Relationship Id="rId125" Type="http://schemas.openxmlformats.org/officeDocument/2006/relationships/image" Target="media/image65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2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4.wmf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479A54-C036-40C3-9D47-934A672CB73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51</Words>
  <Characters>2456</Characters>
  <Lines>41</Lines>
  <Paragraphs>11</Paragraphs>
  <TotalTime>0</TotalTime>
  <ScaleCrop>false</ScaleCrop>
  <LinksUpToDate>false</LinksUpToDate>
  <CharactersWithSpaces>261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2T22:00:00Z</dcterms:created>
  <dc:creator>学科网试题生产平台</dc:creator>
  <dc:description>3006002257887232</dc:description>
  <cp:lastModifiedBy>上帝掷骰子吗</cp:lastModifiedBy>
  <dcterms:modified xsi:type="dcterms:W3CDTF">2024-07-18T18:16:1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10BFF1ECE8E4A189FA3110524E5CBD2</vt:lpwstr>
  </property>
</Properties>
</file>